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BE0BDE" w14:textId="77777777" w:rsidR="00915F20" w:rsidRPr="00497BB9" w:rsidRDefault="008C0ED9">
      <w:pPr>
        <w:rPr>
          <w:rFonts w:ascii="Comic Sans MS" w:hAnsi="Comic Sans MS"/>
        </w:rPr>
      </w:pPr>
      <w:r w:rsidRPr="00497BB9">
        <w:rPr>
          <w:rFonts w:ascii="Comic Sans MS" w:hAnsi="Comic Sans MS"/>
        </w:rPr>
        <w:t>Name: __________________________</w:t>
      </w:r>
      <w:r w:rsidRPr="00497BB9">
        <w:rPr>
          <w:rFonts w:ascii="Comic Sans MS" w:hAnsi="Comic Sans MS"/>
        </w:rPr>
        <w:tab/>
      </w:r>
      <w:r w:rsidRPr="00497BB9">
        <w:rPr>
          <w:rFonts w:ascii="Comic Sans MS" w:hAnsi="Comic Sans MS"/>
        </w:rPr>
        <w:tab/>
        <w:t>Date: _____________</w:t>
      </w:r>
      <w:r w:rsidRPr="00497BB9">
        <w:rPr>
          <w:rFonts w:ascii="Comic Sans MS" w:hAnsi="Comic Sans MS"/>
        </w:rPr>
        <w:tab/>
      </w:r>
      <w:r w:rsidRPr="00497BB9">
        <w:rPr>
          <w:rFonts w:ascii="Comic Sans MS" w:hAnsi="Comic Sans MS"/>
        </w:rPr>
        <w:tab/>
        <w:t>Period: ________</w:t>
      </w:r>
    </w:p>
    <w:p w14:paraId="28DA1193" w14:textId="77777777" w:rsidR="008C0ED9" w:rsidRPr="00497BB9" w:rsidRDefault="00497BB9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Rational Numbers Test</w:t>
      </w:r>
    </w:p>
    <w:p w14:paraId="50E10AA5" w14:textId="7BA49AE7" w:rsidR="008C0ED9" w:rsidRPr="00497BB9" w:rsidRDefault="008C0ED9" w:rsidP="00AC5F42">
      <w:pPr>
        <w:jc w:val="center"/>
        <w:rPr>
          <w:rFonts w:ascii="Comic Sans MS" w:hAnsi="Comic Sans MS"/>
          <w:b/>
        </w:rPr>
      </w:pPr>
      <w:r w:rsidRPr="00497BB9">
        <w:rPr>
          <w:rFonts w:ascii="Comic Sans MS" w:hAnsi="Comic Sans MS"/>
          <w:b/>
        </w:rPr>
        <w:t xml:space="preserve">Directions: </w:t>
      </w:r>
      <w:r w:rsidR="006B1C68">
        <w:rPr>
          <w:rFonts w:ascii="Comic Sans MS" w:hAnsi="Comic Sans MS"/>
          <w:b/>
        </w:rPr>
        <w:t>DO NOT WRITE ON THIS TEST. ALL ANSWERS MUST GO IN ANSWER BOOKLET. SHOW ALL WORK ON YOUR LOOSE LEA</w:t>
      </w:r>
      <w:r w:rsidR="00AC5F42">
        <w:rPr>
          <w:rFonts w:ascii="Comic Sans MS" w:hAnsi="Comic Sans MS"/>
          <w:b/>
        </w:rPr>
        <w:t>F.</w:t>
      </w:r>
    </w:p>
    <w:p w14:paraId="64623867" w14:textId="77777777" w:rsidR="008C0ED9" w:rsidRPr="00497BB9" w:rsidRDefault="008C0ED9">
      <w:pPr>
        <w:rPr>
          <w:rFonts w:ascii="Comic Sans MS" w:hAnsi="Comic Sans MS"/>
          <w:b/>
        </w:rPr>
      </w:pPr>
    </w:p>
    <w:p w14:paraId="271AA6CE" w14:textId="77777777" w:rsidR="00497BB9" w:rsidRDefault="00497BB9" w:rsidP="008C0ED9">
      <w:pPr>
        <w:pStyle w:val="ListArabicinCols"/>
        <w:numPr>
          <w:ilvl w:val="0"/>
          <w:numId w:val="1"/>
        </w:numPr>
        <w:rPr>
          <w:rFonts w:ascii="Comic Sans MS" w:hAnsi="Comic Sans MS"/>
        </w:rPr>
        <w:sectPr w:rsidR="00497BB9" w:rsidSect="008C0ED9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447DE914" w14:textId="77777777" w:rsidR="008C0ED9" w:rsidRPr="00497BB9" w:rsidRDefault="008C0ED9" w:rsidP="008C0ED9">
      <w:pPr>
        <w:pStyle w:val="ListArabicinCols"/>
        <w:numPr>
          <w:ilvl w:val="0"/>
          <w:numId w:val="1"/>
        </w:numPr>
        <w:rPr>
          <w:rFonts w:ascii="Comic Sans MS" w:hAnsi="Comic Sans MS"/>
        </w:rPr>
      </w:pPr>
      <w:r w:rsidRPr="00497BB9">
        <w:rPr>
          <w:rFonts w:ascii="Comic Sans MS" w:hAnsi="Comic Sans MS"/>
        </w:rPr>
        <w:tab/>
        <w:t xml:space="preserve">What is the value of -2.4 </w:t>
      </w:r>
      <w:r w:rsidRPr="00497BB9">
        <w:rPr>
          <w:rFonts w:ascii="Comic Sans MS" w:hAnsi="Comic Sans MS" w:cs="Arial"/>
        </w:rPr>
        <w:t>÷</w:t>
      </w:r>
      <w:r w:rsidRPr="00497BB9">
        <w:rPr>
          <w:rFonts w:ascii="Comic Sans MS" w:hAnsi="Comic Sans MS"/>
        </w:rPr>
        <w:t xml:space="preserve"> 1.5?</w:t>
      </w:r>
    </w:p>
    <w:p w14:paraId="2D637F9B" w14:textId="77777777" w:rsidR="008C0ED9" w:rsidRPr="00497BB9" w:rsidRDefault="008C0ED9" w:rsidP="008C0ED9">
      <w:pPr>
        <w:pStyle w:val="ListArabicinCols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</w:r>
      <w:r w:rsidRPr="00497BB9">
        <w:rPr>
          <w:rFonts w:ascii="Comic Sans MS" w:hAnsi="Comic Sans MS"/>
        </w:rPr>
        <w:tab/>
        <w:t>A   -1.6</w:t>
      </w:r>
    </w:p>
    <w:p w14:paraId="5D2320E4" w14:textId="77777777" w:rsidR="008C0ED9" w:rsidRPr="00497BB9" w:rsidRDefault="008C0ED9" w:rsidP="008C0ED9">
      <w:pPr>
        <w:pStyle w:val="ListArabicinCols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</w:r>
      <w:r w:rsidRPr="00497BB9">
        <w:rPr>
          <w:rFonts w:ascii="Comic Sans MS" w:hAnsi="Comic Sans MS"/>
        </w:rPr>
        <w:tab/>
        <w:t>B   -0.9</w:t>
      </w:r>
    </w:p>
    <w:p w14:paraId="27B1C4E3" w14:textId="77777777" w:rsidR="008C0ED9" w:rsidRPr="00497BB9" w:rsidRDefault="008C0ED9" w:rsidP="008C0ED9">
      <w:pPr>
        <w:pStyle w:val="ListArabicinCols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</w:r>
      <w:r w:rsidRPr="00497BB9">
        <w:rPr>
          <w:rFonts w:ascii="Comic Sans MS" w:hAnsi="Comic Sans MS"/>
        </w:rPr>
        <w:tab/>
        <w:t>C   1.6</w:t>
      </w:r>
    </w:p>
    <w:p w14:paraId="69DB0E2E" w14:textId="77777777" w:rsidR="008C0ED9" w:rsidRPr="00497BB9" w:rsidRDefault="008C0ED9" w:rsidP="008C0ED9">
      <w:pPr>
        <w:pStyle w:val="ListArabicinCols"/>
        <w:ind w:left="0" w:firstLine="0"/>
        <w:rPr>
          <w:rFonts w:ascii="Comic Sans MS" w:hAnsi="Comic Sans MS"/>
        </w:rPr>
      </w:pPr>
      <w:r w:rsidRPr="00497BB9">
        <w:rPr>
          <w:rFonts w:ascii="Comic Sans MS" w:hAnsi="Comic Sans MS"/>
        </w:rPr>
        <w:t xml:space="preserve">2. </w:t>
      </w:r>
      <w:r w:rsidRPr="00497BB9">
        <w:rPr>
          <w:rFonts w:ascii="Comic Sans MS" w:hAnsi="Comic Sans MS"/>
        </w:rPr>
        <w:tab/>
        <w:t>Which of the following fractions is equal to a terminating decimal?</w:t>
      </w:r>
    </w:p>
    <w:p w14:paraId="13BBF320" w14:textId="77777777" w:rsidR="008C0ED9" w:rsidRPr="00497BB9" w:rsidRDefault="008C0ED9" w:rsidP="008C0ED9">
      <w:pPr>
        <w:pStyle w:val="ItemMCDistractor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  <w:t>A</w:t>
      </w:r>
      <w:r w:rsidRPr="00497BB9">
        <w:rPr>
          <w:rFonts w:ascii="Comic Sans MS" w:hAnsi="Comic Sans MS"/>
        </w:rPr>
        <w:tab/>
      </w:r>
      <w:r w:rsidRPr="00497BB9">
        <w:rPr>
          <w:rFonts w:ascii="Comic Sans MS" w:hAnsi="Comic Sans MS"/>
          <w:position w:val="-20"/>
        </w:rPr>
        <w:object w:dxaOrig="240" w:dyaOrig="540" w14:anchorId="212FB9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27.1pt" o:ole="">
            <v:imagedata r:id="rId6" o:title=""/>
          </v:shape>
          <o:OLEObject Type="Embed" ProgID="Equation.DSMT4" ShapeID="_x0000_i1025" DrawAspect="Content" ObjectID="_1602757183" r:id="rId7"/>
        </w:object>
      </w:r>
    </w:p>
    <w:p w14:paraId="2C6AC222" w14:textId="77777777" w:rsidR="008C0ED9" w:rsidRPr="00497BB9" w:rsidRDefault="008C0ED9" w:rsidP="008C0ED9">
      <w:pPr>
        <w:pStyle w:val="ItemMCDistractor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  <w:t>B</w:t>
      </w:r>
      <w:r w:rsidRPr="00497BB9">
        <w:rPr>
          <w:rFonts w:ascii="Comic Sans MS" w:hAnsi="Comic Sans MS"/>
        </w:rPr>
        <w:tab/>
      </w:r>
      <w:r w:rsidRPr="00497BB9">
        <w:rPr>
          <w:rFonts w:ascii="Comic Sans MS" w:hAnsi="Comic Sans MS"/>
          <w:position w:val="-20"/>
        </w:rPr>
        <w:object w:dxaOrig="240" w:dyaOrig="540" w14:anchorId="3EE9BCB1">
          <v:shape id="_x0000_i1026" type="#_x0000_t75" style="width:12.15pt;height:27.1pt" o:ole="">
            <v:imagedata r:id="rId8" o:title=""/>
          </v:shape>
          <o:OLEObject Type="Embed" ProgID="Equation.DSMT4" ShapeID="_x0000_i1026" DrawAspect="Content" ObjectID="_1602757184" r:id="rId9"/>
        </w:object>
      </w:r>
    </w:p>
    <w:p w14:paraId="16A64BF9" w14:textId="77777777" w:rsidR="008C0ED9" w:rsidRPr="00497BB9" w:rsidRDefault="008C0ED9" w:rsidP="008C0ED9">
      <w:pPr>
        <w:pStyle w:val="ItemMCDistractor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  <w:t>C</w:t>
      </w:r>
      <w:r w:rsidRPr="00497BB9">
        <w:rPr>
          <w:rFonts w:ascii="Comic Sans MS" w:hAnsi="Comic Sans MS"/>
        </w:rPr>
        <w:tab/>
      </w:r>
      <w:r w:rsidRPr="00497BB9">
        <w:rPr>
          <w:rFonts w:ascii="Comic Sans MS" w:hAnsi="Comic Sans MS"/>
          <w:position w:val="-20"/>
        </w:rPr>
        <w:object w:dxaOrig="240" w:dyaOrig="540" w14:anchorId="27F8BA0A">
          <v:shape id="_x0000_i1027" type="#_x0000_t75" style="width:12.15pt;height:27.1pt" o:ole="">
            <v:imagedata r:id="rId10" o:title=""/>
          </v:shape>
          <o:OLEObject Type="Embed" ProgID="Equation.DSMT4" ShapeID="_x0000_i1027" DrawAspect="Content" ObjectID="_1602757185" r:id="rId11"/>
        </w:object>
      </w:r>
    </w:p>
    <w:p w14:paraId="04BD5D16" w14:textId="77777777" w:rsidR="008C0ED9" w:rsidRPr="00497BB9" w:rsidRDefault="008C0ED9" w:rsidP="008C0ED9">
      <w:pPr>
        <w:pStyle w:val="ListArabicinCols"/>
        <w:rPr>
          <w:rFonts w:ascii="Comic Sans MS" w:hAnsi="Comic Sans MS"/>
        </w:rPr>
      </w:pPr>
      <w:r w:rsidRPr="00497BB9">
        <w:rPr>
          <w:rFonts w:ascii="Comic Sans MS" w:hAnsi="Comic Sans MS"/>
        </w:rPr>
        <w:t xml:space="preserve">3. </w:t>
      </w:r>
      <w:r w:rsidRPr="00497BB9">
        <w:rPr>
          <w:rFonts w:ascii="Comic Sans MS" w:hAnsi="Comic Sans MS"/>
        </w:rPr>
        <w:tab/>
        <w:t>A box of granola contains 16.8 ounces. It costs $5.19. What is the cost, to the nearest cent, of the granola per ounce?</w:t>
      </w:r>
    </w:p>
    <w:p w14:paraId="6FA8CF5C" w14:textId="77777777" w:rsidR="008C0ED9" w:rsidRPr="00497BB9" w:rsidRDefault="008C0ED9" w:rsidP="008C0ED9">
      <w:pPr>
        <w:pStyle w:val="ItemMCDistractor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  <w:t>A</w:t>
      </w:r>
      <w:r w:rsidRPr="00497BB9">
        <w:rPr>
          <w:rFonts w:ascii="Comic Sans MS" w:hAnsi="Comic Sans MS"/>
        </w:rPr>
        <w:tab/>
        <w:t>$0.12</w:t>
      </w:r>
    </w:p>
    <w:p w14:paraId="3A27E95E" w14:textId="77777777" w:rsidR="008C0ED9" w:rsidRPr="00497BB9" w:rsidRDefault="008C0ED9" w:rsidP="008C0ED9">
      <w:pPr>
        <w:pStyle w:val="ItemMCDistractor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  <w:t>B</w:t>
      </w:r>
      <w:r w:rsidRPr="00497BB9">
        <w:rPr>
          <w:rFonts w:ascii="Comic Sans MS" w:hAnsi="Comic Sans MS"/>
        </w:rPr>
        <w:tab/>
        <w:t>$0.31</w:t>
      </w:r>
    </w:p>
    <w:p w14:paraId="2830992F" w14:textId="77777777" w:rsidR="008C0ED9" w:rsidRPr="00497BB9" w:rsidRDefault="008C0ED9" w:rsidP="008C0ED9">
      <w:pPr>
        <w:pStyle w:val="ItemMCDistractor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  <w:t>C</w:t>
      </w:r>
      <w:r w:rsidRPr="00497BB9">
        <w:rPr>
          <w:rFonts w:ascii="Comic Sans MS" w:hAnsi="Comic Sans MS"/>
        </w:rPr>
        <w:tab/>
        <w:t xml:space="preserve">$3.24 </w:t>
      </w:r>
    </w:p>
    <w:p w14:paraId="6B717856" w14:textId="77777777" w:rsidR="008C0ED9" w:rsidRPr="00497BB9" w:rsidRDefault="008C0ED9" w:rsidP="008C0ED9">
      <w:pPr>
        <w:pStyle w:val="ListArabicinCols"/>
        <w:rPr>
          <w:rFonts w:ascii="Comic Sans MS" w:hAnsi="Comic Sans MS"/>
        </w:rPr>
      </w:pPr>
      <w:r w:rsidRPr="00497BB9">
        <w:rPr>
          <w:rFonts w:ascii="Comic Sans MS" w:hAnsi="Comic Sans MS"/>
        </w:rPr>
        <w:t xml:space="preserve">4. </w:t>
      </w:r>
      <w:r w:rsidRPr="00497BB9">
        <w:rPr>
          <w:rFonts w:ascii="Comic Sans MS" w:hAnsi="Comic Sans MS"/>
        </w:rPr>
        <w:tab/>
        <w:t>What is the value of (</w:t>
      </w:r>
      <w:r w:rsidRPr="00497BB9">
        <w:rPr>
          <w:rStyle w:val="EmphasisSymbol"/>
          <w:rFonts w:ascii="Comic Sans MS" w:hAnsi="Comic Sans MS"/>
        </w:rPr>
        <w:sym w:font="Symbol" w:char="F02D"/>
      </w:r>
      <w:r w:rsidRPr="00497BB9">
        <w:rPr>
          <w:rFonts w:ascii="Comic Sans MS" w:hAnsi="Comic Sans MS"/>
        </w:rPr>
        <w:t>0.</w:t>
      </w:r>
      <w:proofErr w:type="gramStart"/>
      <w:r w:rsidRPr="00497BB9">
        <w:rPr>
          <w:rFonts w:ascii="Comic Sans MS" w:hAnsi="Comic Sans MS"/>
        </w:rPr>
        <w:t>8)(</w:t>
      </w:r>
      <w:proofErr w:type="gramEnd"/>
      <w:r w:rsidRPr="00497BB9">
        <w:rPr>
          <w:rFonts w:ascii="Comic Sans MS" w:hAnsi="Comic Sans MS"/>
        </w:rPr>
        <w:t>4.0)?</w:t>
      </w:r>
    </w:p>
    <w:p w14:paraId="7B227A64" w14:textId="77777777" w:rsidR="008C0ED9" w:rsidRPr="00497BB9" w:rsidRDefault="008C0ED9" w:rsidP="008C0ED9">
      <w:pPr>
        <w:pStyle w:val="ItemMCDistractor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  <w:t>A</w:t>
      </w:r>
      <w:r w:rsidRPr="00497BB9">
        <w:rPr>
          <w:rFonts w:ascii="Comic Sans MS" w:hAnsi="Comic Sans MS"/>
        </w:rPr>
        <w:tab/>
      </w:r>
      <w:r w:rsidRPr="00497BB9">
        <w:rPr>
          <w:rStyle w:val="EmphasisSymbol"/>
          <w:rFonts w:ascii="Comic Sans MS" w:hAnsi="Comic Sans MS"/>
        </w:rPr>
        <w:sym w:font="Symbol" w:char="F02D"/>
      </w:r>
      <w:r w:rsidRPr="00497BB9">
        <w:rPr>
          <w:rFonts w:ascii="Comic Sans MS" w:hAnsi="Comic Sans MS"/>
        </w:rPr>
        <w:t>4.8</w:t>
      </w:r>
    </w:p>
    <w:p w14:paraId="74BE57F8" w14:textId="77777777" w:rsidR="008C0ED9" w:rsidRPr="00497BB9" w:rsidRDefault="008C0ED9" w:rsidP="008C0ED9">
      <w:pPr>
        <w:pStyle w:val="ItemMCDistractor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  <w:t>B</w:t>
      </w:r>
      <w:r w:rsidRPr="00497BB9">
        <w:rPr>
          <w:rFonts w:ascii="Comic Sans MS" w:hAnsi="Comic Sans MS"/>
        </w:rPr>
        <w:tab/>
      </w:r>
      <w:r w:rsidRPr="00497BB9">
        <w:rPr>
          <w:rStyle w:val="EmphasisSymbol"/>
          <w:rFonts w:ascii="Comic Sans MS" w:hAnsi="Comic Sans MS"/>
        </w:rPr>
        <w:sym w:font="Symbol" w:char="F02D"/>
      </w:r>
      <w:r w:rsidRPr="00497BB9">
        <w:rPr>
          <w:rFonts w:ascii="Comic Sans MS" w:hAnsi="Comic Sans MS"/>
        </w:rPr>
        <w:t>3.2</w:t>
      </w:r>
    </w:p>
    <w:p w14:paraId="4541B8DC" w14:textId="79A09F50" w:rsidR="008C0ED9" w:rsidRDefault="008C0ED9" w:rsidP="008C0ED9">
      <w:pPr>
        <w:pStyle w:val="ItemMCDistractor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  <w:t>C</w:t>
      </w:r>
      <w:r w:rsidRPr="00497BB9">
        <w:rPr>
          <w:rFonts w:ascii="Comic Sans MS" w:hAnsi="Comic Sans MS"/>
        </w:rPr>
        <w:tab/>
        <w:t>3.2</w:t>
      </w:r>
    </w:p>
    <w:p w14:paraId="404DE196" w14:textId="4DCC9935" w:rsidR="00DE1A8A" w:rsidRDefault="00DE1A8A" w:rsidP="00DE1A8A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>5</w:t>
      </w:r>
      <w:r w:rsidRPr="00497BB9">
        <w:rPr>
          <w:rFonts w:ascii="Comic Sans MS" w:eastAsiaTheme="minorEastAsia" w:hAnsi="Comic Sans MS"/>
        </w:rPr>
        <w:t>.  What is the reciprocal of 7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Pr="00497BB9">
        <w:rPr>
          <w:rFonts w:ascii="Comic Sans MS" w:eastAsiaTheme="minorEastAsia" w:hAnsi="Comic Sans MS"/>
        </w:rPr>
        <w:t xml:space="preserve"> ?</w:t>
      </w:r>
    </w:p>
    <w:p w14:paraId="61564EBE" w14:textId="0EE27F23" w:rsidR="00DE1A8A" w:rsidRPr="00497BB9" w:rsidRDefault="00DE1A8A" w:rsidP="00DE1A8A">
      <w:pPr>
        <w:pStyle w:val="ItemMCDistractor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  <w:t>A</w:t>
      </w:r>
      <w:r w:rsidRPr="00497BB9">
        <w:rPr>
          <w:rFonts w:ascii="Comic Sans MS" w:hAnsi="Comic Sans MS"/>
        </w:rPr>
        <w:tab/>
      </w:r>
      <m:oMath>
        <m:r>
          <w:rPr>
            <w:rFonts w:ascii="Cambria Math" w:hAnsi="Cambria Math"/>
          </w:rPr>
          <m:t>7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</w:p>
    <w:p w14:paraId="4717BBD2" w14:textId="21A6D969" w:rsidR="00DE1A8A" w:rsidRPr="00497BB9" w:rsidRDefault="00DE1A8A" w:rsidP="00DE1A8A">
      <w:pPr>
        <w:pStyle w:val="ItemMCDistractor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  <w:t>B</w:t>
      </w:r>
      <w:r w:rsidRPr="00497BB9">
        <w:rPr>
          <w:rFonts w:ascii="Comic Sans MS" w:hAnsi="Comic Sans MS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5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</w:p>
    <w:p w14:paraId="748D373C" w14:textId="1A835FCC" w:rsidR="00DE1A8A" w:rsidRDefault="00DE1A8A" w:rsidP="00DE1A8A">
      <w:pPr>
        <w:pStyle w:val="ItemMCDistractor"/>
        <w:rPr>
          <w:rFonts w:ascii="Comic Sans MS" w:hAnsi="Comic Sans MS"/>
        </w:rPr>
      </w:pPr>
      <w:r w:rsidRPr="00497BB9">
        <w:rPr>
          <w:rFonts w:ascii="Comic Sans MS" w:hAnsi="Comic Sans MS"/>
        </w:rPr>
        <w:tab/>
        <w:t>C</w:t>
      </w:r>
      <w:r w:rsidRPr="00497BB9">
        <w:rPr>
          <w:rFonts w:ascii="Comic Sans MS" w:hAnsi="Comic Sans MS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55</m:t>
            </m:r>
          </m:den>
        </m:f>
      </m:oMath>
    </w:p>
    <w:p w14:paraId="088A10F1" w14:textId="18725EAE" w:rsidR="00720379" w:rsidRDefault="00DE1A8A" w:rsidP="00720379">
      <w:pPr>
        <w:rPr>
          <w:rFonts w:ascii="Comic Sans MS" w:eastAsiaTheme="minorEastAsia" w:hAnsi="Comic Sans MS"/>
        </w:rPr>
      </w:pPr>
      <w:r>
        <w:rPr>
          <w:rFonts w:ascii="Comic Sans MS" w:hAnsi="Comic Sans MS"/>
        </w:rPr>
        <w:t>6</w:t>
      </w:r>
      <w:r w:rsidR="008C0ED9" w:rsidRPr="00497BB9">
        <w:rPr>
          <w:rFonts w:ascii="Comic Sans MS" w:hAnsi="Comic Sans MS"/>
        </w:rPr>
        <w:t xml:space="preserve">.  </w:t>
      </w:r>
      <w:r w:rsidR="00720379">
        <w:rPr>
          <w:rFonts w:ascii="Comic Sans MS" w:hAnsi="Comic Sans MS"/>
        </w:rPr>
        <w:t xml:space="preserve">Part </w:t>
      </w:r>
      <w:proofErr w:type="gramStart"/>
      <w:r w:rsidR="00720379">
        <w:rPr>
          <w:rFonts w:ascii="Comic Sans MS" w:hAnsi="Comic Sans MS"/>
        </w:rPr>
        <w:t xml:space="preserve">A)   </w:t>
      </w:r>
      <w:proofErr w:type="gramEnd"/>
      <w:r w:rsidR="00720379">
        <w:rPr>
          <w:rFonts w:ascii="Comic Sans MS" w:hAnsi="Comic Sans MS"/>
        </w:rPr>
        <w:t xml:space="preserve"> </w:t>
      </w:r>
      <w:r w:rsidR="00720379" w:rsidRPr="00497BB9">
        <w:rPr>
          <w:rFonts w:ascii="Comic Sans MS" w:hAnsi="Comic Sans MS"/>
        </w:rPr>
        <w:t xml:space="preserve">Simplify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7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  <w:r w:rsidR="00720379">
        <w:rPr>
          <w:rFonts w:ascii="Comic Sans MS" w:eastAsiaTheme="minorEastAsia" w:hAnsi="Comic Sans MS"/>
        </w:rPr>
        <w:t xml:space="preserve"> . </w:t>
      </w:r>
    </w:p>
    <w:p w14:paraId="33B89D35" w14:textId="77777777" w:rsidR="00720379" w:rsidRPr="00497BB9" w:rsidRDefault="00720379" w:rsidP="00720379">
      <w:pPr>
        <w:rPr>
          <w:rFonts w:ascii="Comic Sans MS" w:eastAsiaTheme="minorEastAsia" w:hAnsi="Comic Sans MS"/>
        </w:rPr>
      </w:pPr>
    </w:p>
    <w:p w14:paraId="4C73C1CF" w14:textId="77777777" w:rsidR="00720379" w:rsidRDefault="00720379" w:rsidP="00720379">
      <w:pPr>
        <w:rPr>
          <w:rFonts w:ascii="Comic Sans MS" w:eastAsiaTheme="minorEastAsia" w:hAnsi="Comic Sans MS"/>
        </w:rPr>
      </w:pPr>
    </w:p>
    <w:p w14:paraId="0FDF0DF3" w14:textId="77777777" w:rsidR="00720379" w:rsidRPr="00497BB9" w:rsidRDefault="00720379" w:rsidP="00720379">
      <w:pPr>
        <w:rPr>
          <w:rFonts w:ascii="Comic Sans MS" w:eastAsiaTheme="minorEastAsia" w:hAnsi="Comic Sans MS"/>
        </w:rPr>
      </w:pPr>
    </w:p>
    <w:p w14:paraId="7B26DE64" w14:textId="77777777" w:rsidR="00720379" w:rsidRDefault="00720379" w:rsidP="00720379">
      <w:pPr>
        <w:rPr>
          <w:rFonts w:ascii="Comic Sans MS" w:eastAsiaTheme="minorEastAsia" w:hAnsi="Comic Sans MS"/>
        </w:rPr>
      </w:pPr>
    </w:p>
    <w:p w14:paraId="1D2EAE99" w14:textId="77777777" w:rsidR="00720379" w:rsidRDefault="00720379" w:rsidP="00720379">
      <w:pPr>
        <w:rPr>
          <w:rFonts w:ascii="Comic Sans MS" w:eastAsiaTheme="minorEastAsia" w:hAnsi="Comic Sans MS"/>
        </w:rPr>
      </w:pPr>
    </w:p>
    <w:p w14:paraId="22ECD842" w14:textId="77777777" w:rsidR="00720379" w:rsidRDefault="00720379" w:rsidP="00720379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 xml:space="preserve">Part </w:t>
      </w:r>
      <w:proofErr w:type="gramStart"/>
      <w:r>
        <w:rPr>
          <w:rFonts w:ascii="Comic Sans MS" w:eastAsiaTheme="minorEastAsia" w:hAnsi="Comic Sans MS"/>
        </w:rPr>
        <w:t xml:space="preserve">B)   </w:t>
      </w:r>
      <w:proofErr w:type="gramEnd"/>
      <w:r>
        <w:rPr>
          <w:rFonts w:ascii="Comic Sans MS" w:eastAsiaTheme="minorEastAsia" w:hAnsi="Comic Sans MS"/>
        </w:rPr>
        <w:t xml:space="preserve"> How would you classify this decimal? Circle one:</w:t>
      </w:r>
    </w:p>
    <w:p w14:paraId="73312A0D" w14:textId="77777777" w:rsidR="00720379" w:rsidRPr="0039522B" w:rsidRDefault="00720379" w:rsidP="00720379">
      <w:pPr>
        <w:rPr>
          <w:rFonts w:ascii="Comic Sans MS" w:eastAsiaTheme="minorEastAsia" w:hAnsi="Comic Sans MS"/>
          <w:b/>
          <w:sz w:val="6"/>
        </w:rPr>
      </w:pPr>
      <w:r>
        <w:rPr>
          <w:rFonts w:ascii="Comic Sans MS" w:eastAsiaTheme="minorEastAsia" w:hAnsi="Comic Sans MS"/>
          <w:b/>
        </w:rPr>
        <w:t xml:space="preserve">       </w:t>
      </w:r>
    </w:p>
    <w:p w14:paraId="402718E7" w14:textId="77777777" w:rsidR="00720379" w:rsidRPr="0039522B" w:rsidRDefault="00720379" w:rsidP="00720379">
      <w:pPr>
        <w:jc w:val="center"/>
        <w:rPr>
          <w:rFonts w:ascii="Comic Sans MS" w:eastAsiaTheme="minorEastAsia" w:hAnsi="Comic Sans MS"/>
          <w:b/>
        </w:rPr>
      </w:pPr>
      <w:r w:rsidRPr="0039522B">
        <w:rPr>
          <w:rFonts w:ascii="Comic Sans MS" w:eastAsiaTheme="minorEastAsia" w:hAnsi="Comic Sans MS"/>
          <w:b/>
        </w:rPr>
        <w:t>Terminating         Repeating</w:t>
      </w:r>
    </w:p>
    <w:p w14:paraId="3D6CE539" w14:textId="60153D0B" w:rsidR="008C0ED9" w:rsidRDefault="008C0ED9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t>7.  What is the number 5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 w:rsidRPr="00497BB9">
        <w:rPr>
          <w:rFonts w:ascii="Comic Sans MS" w:eastAsiaTheme="minorEastAsia" w:hAnsi="Comic Sans MS"/>
        </w:rPr>
        <w:t xml:space="preserve"> written as an improper fraction?</w:t>
      </w:r>
    </w:p>
    <w:p w14:paraId="29D3C0AB" w14:textId="67482D8E" w:rsidR="000078C9" w:rsidRDefault="000078C9" w:rsidP="000078C9">
      <w:pPr>
        <w:spacing w:line="360" w:lineRule="auto"/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  <w:t xml:space="preserve">A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0"/>
              </w:rPr>
            </m:ctrlPr>
          </m:fPr>
          <m:num>
            <m:r>
              <w:rPr>
                <w:rFonts w:ascii="Cambria Math" w:hAnsi="Cambria Math"/>
              </w:rPr>
              <m:t>14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>
        <w:rPr>
          <w:rFonts w:ascii="Comic Sans MS" w:eastAsiaTheme="minorEastAsia" w:hAnsi="Comic Sans MS"/>
        </w:rPr>
        <w:t xml:space="preserve"> </w:t>
      </w:r>
    </w:p>
    <w:p w14:paraId="363A15DB" w14:textId="2EAFDDDD" w:rsidR="000078C9" w:rsidRDefault="000078C9" w:rsidP="000078C9">
      <w:pPr>
        <w:spacing w:line="360" w:lineRule="auto"/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  <w:t xml:space="preserve">B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0"/>
              </w:rPr>
            </m:ctrlPr>
          </m:fPr>
          <m:num>
            <m:r>
              <w:rPr>
                <w:rFonts w:ascii="Cambria Math" w:hAnsi="Cambria Math"/>
              </w:rPr>
              <m:t>17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</w:p>
    <w:p w14:paraId="0DED1D65" w14:textId="2D1D4DF5" w:rsidR="000078C9" w:rsidRPr="00497BB9" w:rsidRDefault="000078C9" w:rsidP="000078C9">
      <w:pPr>
        <w:spacing w:line="360" w:lineRule="auto"/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  <w:t xml:space="preserve">C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0"/>
              </w:rPr>
            </m:ctrlPr>
          </m:fPr>
          <m:num>
            <m:r>
              <w:rPr>
                <w:rFonts w:ascii="Cambria Math" w:hAnsi="Cambria Math"/>
              </w:rPr>
              <m:t>37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</w:p>
    <w:p w14:paraId="1D08175A" w14:textId="77777777" w:rsidR="008C0ED9" w:rsidRPr="00497BB9" w:rsidRDefault="008C0ED9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t>8.  A recipe calls for 2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497BB9">
        <w:rPr>
          <w:rFonts w:ascii="Comic Sans MS" w:eastAsiaTheme="minorEastAsia" w:hAnsi="Comic Sans MS"/>
        </w:rPr>
        <w:t xml:space="preserve"> cups of milk. If only half of the recipe is made, how much milk should be used?</w:t>
      </w:r>
    </w:p>
    <w:p w14:paraId="5A74943C" w14:textId="77777777" w:rsidR="008C0ED9" w:rsidRPr="00497BB9" w:rsidRDefault="008C0ED9" w:rsidP="008C0ED9">
      <w:pPr>
        <w:rPr>
          <w:rFonts w:ascii="Comic Sans MS" w:eastAsiaTheme="minorEastAsia" w:hAnsi="Comic Sans MS"/>
        </w:rPr>
      </w:pPr>
    </w:p>
    <w:p w14:paraId="4567B902" w14:textId="77777777" w:rsidR="008C0ED9" w:rsidRPr="00497BB9" w:rsidRDefault="008C0ED9" w:rsidP="008C0ED9">
      <w:pPr>
        <w:rPr>
          <w:rFonts w:ascii="Comic Sans MS" w:eastAsiaTheme="minorEastAsia" w:hAnsi="Comic Sans MS"/>
        </w:rPr>
      </w:pPr>
    </w:p>
    <w:p w14:paraId="37315B31" w14:textId="77777777" w:rsidR="008C0ED9" w:rsidRDefault="008C0ED9" w:rsidP="008C0ED9">
      <w:pPr>
        <w:rPr>
          <w:rFonts w:ascii="Comic Sans MS" w:eastAsiaTheme="minorEastAsia" w:hAnsi="Comic Sans MS"/>
        </w:rPr>
      </w:pPr>
    </w:p>
    <w:p w14:paraId="7B843BFE" w14:textId="77777777" w:rsidR="00497BB9" w:rsidRPr="00497BB9" w:rsidRDefault="00497BB9" w:rsidP="008C0ED9">
      <w:pPr>
        <w:rPr>
          <w:rFonts w:ascii="Comic Sans MS" w:eastAsiaTheme="minorEastAsia" w:hAnsi="Comic Sans MS"/>
        </w:rPr>
      </w:pPr>
    </w:p>
    <w:p w14:paraId="1AFE6D45" w14:textId="77777777" w:rsidR="008C0ED9" w:rsidRPr="00497BB9" w:rsidRDefault="008C0ED9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t xml:space="preserve">9. Tyrell was late for class 3 times in the month of June. Each time he was late he missed 5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497BB9">
        <w:rPr>
          <w:rFonts w:ascii="Comic Sans MS" w:eastAsiaTheme="minorEastAsia" w:hAnsi="Comic Sans MS"/>
        </w:rPr>
        <w:t xml:space="preserve"> minutes of class time. What is the total amount of class time Tyrell missed in the month of June?</w:t>
      </w:r>
    </w:p>
    <w:p w14:paraId="2DB2BC6B" w14:textId="77777777" w:rsidR="008C0ED9" w:rsidRPr="00497BB9" w:rsidRDefault="008C0ED9" w:rsidP="008C0ED9">
      <w:pPr>
        <w:rPr>
          <w:rFonts w:ascii="Comic Sans MS" w:eastAsiaTheme="minorEastAsia" w:hAnsi="Comic Sans MS"/>
        </w:rPr>
      </w:pPr>
    </w:p>
    <w:p w14:paraId="3CF3323B" w14:textId="77777777" w:rsidR="008C0ED9" w:rsidRDefault="008C0ED9" w:rsidP="008C0ED9">
      <w:pPr>
        <w:rPr>
          <w:rFonts w:ascii="Comic Sans MS" w:eastAsiaTheme="minorEastAsia" w:hAnsi="Comic Sans MS"/>
        </w:rPr>
      </w:pPr>
    </w:p>
    <w:p w14:paraId="58DAE7B6" w14:textId="77777777" w:rsidR="00497BB9" w:rsidRDefault="00497BB9" w:rsidP="008C0ED9">
      <w:pPr>
        <w:rPr>
          <w:rFonts w:ascii="Comic Sans MS" w:eastAsiaTheme="minorEastAsia" w:hAnsi="Comic Sans MS"/>
        </w:rPr>
      </w:pPr>
    </w:p>
    <w:p w14:paraId="60F808A2" w14:textId="77777777" w:rsidR="00497BB9" w:rsidRPr="00497BB9" w:rsidRDefault="00497BB9" w:rsidP="008C0ED9">
      <w:pPr>
        <w:rPr>
          <w:rFonts w:ascii="Comic Sans MS" w:eastAsiaTheme="minorEastAsia" w:hAnsi="Comic Sans MS"/>
        </w:rPr>
      </w:pPr>
    </w:p>
    <w:p w14:paraId="26700EB0" w14:textId="77777777" w:rsidR="008C0ED9" w:rsidRPr="00497BB9" w:rsidRDefault="008C0ED9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t xml:space="preserve">10. How many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497BB9">
        <w:rPr>
          <w:rFonts w:ascii="Comic Sans MS" w:eastAsiaTheme="minorEastAsia" w:hAnsi="Comic Sans MS"/>
        </w:rPr>
        <w:t xml:space="preserve"> ounces of peanuts are in a package that weighs 12 ounces?</w:t>
      </w:r>
    </w:p>
    <w:p w14:paraId="33F035A1" w14:textId="2FA4D258" w:rsidR="008C0ED9" w:rsidRDefault="000078C9" w:rsidP="008C0ED9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</w:r>
      <w:proofErr w:type="gramStart"/>
      <w:r>
        <w:rPr>
          <w:rFonts w:ascii="Comic Sans MS" w:eastAsiaTheme="minorEastAsia" w:hAnsi="Comic Sans MS"/>
        </w:rPr>
        <w:t>A  15</w:t>
      </w:r>
      <w:proofErr w:type="gramEnd"/>
    </w:p>
    <w:p w14:paraId="733B8046" w14:textId="71399BF7" w:rsidR="000078C9" w:rsidRDefault="000078C9" w:rsidP="008C0ED9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  <w:t>B   9.6</w:t>
      </w:r>
    </w:p>
    <w:p w14:paraId="11AF0352" w14:textId="7ADB3FC0" w:rsidR="000078C9" w:rsidRPr="00497BB9" w:rsidRDefault="000078C9" w:rsidP="008C0ED9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  <w:t xml:space="preserve">C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Cs w:val="20"/>
              </w:rPr>
            </m:ctrlPr>
          </m:fPr>
          <m:num>
            <m:r>
              <w:rPr>
                <w:rFonts w:ascii="Cambria Math" w:eastAsia="Times New Roman" w:hAnsi="Cambria Math" w:cs="Times New Roman"/>
                <w:szCs w:val="20"/>
              </w:rPr>
              <m:t>1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</m:oMath>
      <w:r>
        <w:rPr>
          <w:rFonts w:ascii="Comic Sans MS" w:eastAsiaTheme="minorEastAsia" w:hAnsi="Comic Sans MS"/>
        </w:rPr>
        <w:t xml:space="preserve"> </w:t>
      </w:r>
    </w:p>
    <w:p w14:paraId="2146241A" w14:textId="77777777" w:rsidR="008C0ED9" w:rsidRDefault="008C0ED9" w:rsidP="008C0ED9">
      <w:pPr>
        <w:rPr>
          <w:rFonts w:ascii="Comic Sans MS" w:eastAsiaTheme="minorEastAsia" w:hAnsi="Comic Sans MS"/>
        </w:rPr>
      </w:pPr>
    </w:p>
    <w:p w14:paraId="7A44BDE2" w14:textId="77777777" w:rsidR="008C0ED9" w:rsidRPr="00497BB9" w:rsidRDefault="008C0ED9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t xml:space="preserve">11. Jane worked 3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Pr="00497BB9">
        <w:rPr>
          <w:rFonts w:ascii="Comic Sans MS" w:eastAsiaTheme="minorEastAsia" w:hAnsi="Comic Sans MS"/>
        </w:rPr>
        <w:t xml:space="preserve"> hours in the morning and 3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497BB9">
        <w:rPr>
          <w:rFonts w:ascii="Comic Sans MS" w:eastAsiaTheme="minorEastAsia" w:hAnsi="Comic Sans MS"/>
        </w:rPr>
        <w:t xml:space="preserve"> hours in the afternoon. </w:t>
      </w:r>
    </w:p>
    <w:p w14:paraId="3A358CC6" w14:textId="2500CFDA" w:rsidR="008C0ED9" w:rsidRDefault="000078C9" w:rsidP="008C0ED9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 xml:space="preserve">Part </w:t>
      </w:r>
      <w:proofErr w:type="gramStart"/>
      <w:r>
        <w:rPr>
          <w:rFonts w:ascii="Comic Sans MS" w:eastAsiaTheme="minorEastAsia" w:hAnsi="Comic Sans MS"/>
        </w:rPr>
        <w:t xml:space="preserve">A)  </w:t>
      </w:r>
      <w:r w:rsidR="008C0ED9" w:rsidRPr="00497BB9">
        <w:rPr>
          <w:rFonts w:ascii="Comic Sans MS" w:eastAsiaTheme="minorEastAsia" w:hAnsi="Comic Sans MS"/>
        </w:rPr>
        <w:t xml:space="preserve"> </w:t>
      </w:r>
      <w:proofErr w:type="gramEnd"/>
      <w:r w:rsidR="008C0ED9" w:rsidRPr="00497BB9">
        <w:rPr>
          <w:rFonts w:ascii="Comic Sans MS" w:eastAsiaTheme="minorEastAsia" w:hAnsi="Comic Sans MS"/>
        </w:rPr>
        <w:t xml:space="preserve">How many hours did she work today? </w:t>
      </w:r>
    </w:p>
    <w:p w14:paraId="3780174C" w14:textId="480A9201" w:rsidR="000078C9" w:rsidRDefault="000078C9" w:rsidP="008C0ED9">
      <w:pPr>
        <w:rPr>
          <w:rFonts w:ascii="Comic Sans MS" w:eastAsiaTheme="minorEastAsia" w:hAnsi="Comic Sans MS"/>
        </w:rPr>
      </w:pPr>
    </w:p>
    <w:p w14:paraId="58901092" w14:textId="29D89392" w:rsidR="000078C9" w:rsidRDefault="000078C9" w:rsidP="008C0ED9">
      <w:pPr>
        <w:rPr>
          <w:rFonts w:ascii="Comic Sans MS" w:eastAsiaTheme="minorEastAsia" w:hAnsi="Comic Sans MS"/>
        </w:rPr>
      </w:pPr>
    </w:p>
    <w:p w14:paraId="74A21C68" w14:textId="77777777" w:rsidR="000078C9" w:rsidRPr="00497BB9" w:rsidRDefault="000078C9" w:rsidP="008C0ED9">
      <w:pPr>
        <w:rPr>
          <w:rFonts w:ascii="Comic Sans MS" w:eastAsiaTheme="minorEastAsia" w:hAnsi="Comic Sans MS"/>
        </w:rPr>
      </w:pPr>
    </w:p>
    <w:p w14:paraId="33666391" w14:textId="26DEE91B" w:rsidR="008C0ED9" w:rsidRPr="00497BB9" w:rsidRDefault="000078C9" w:rsidP="008C0ED9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 xml:space="preserve">Part </w:t>
      </w:r>
      <w:proofErr w:type="gramStart"/>
      <w:r>
        <w:rPr>
          <w:rFonts w:ascii="Comic Sans MS" w:eastAsiaTheme="minorEastAsia" w:hAnsi="Comic Sans MS"/>
        </w:rPr>
        <w:t xml:space="preserve">B)  </w:t>
      </w:r>
      <w:r w:rsidR="008C0ED9" w:rsidRPr="00497BB9">
        <w:rPr>
          <w:rFonts w:ascii="Comic Sans MS" w:eastAsiaTheme="minorEastAsia" w:hAnsi="Comic Sans MS"/>
        </w:rPr>
        <w:t xml:space="preserve"> </w:t>
      </w:r>
      <w:proofErr w:type="gramEnd"/>
      <w:r w:rsidR="008C0ED9" w:rsidRPr="00497BB9">
        <w:rPr>
          <w:rFonts w:ascii="Comic Sans MS" w:eastAsiaTheme="minorEastAsia" w:hAnsi="Comic Sans MS"/>
        </w:rPr>
        <w:t xml:space="preserve"> If she earns $</w:t>
      </w:r>
      <w:r w:rsidR="0038013E">
        <w:rPr>
          <w:rFonts w:ascii="Comic Sans MS" w:eastAsiaTheme="minorEastAsia" w:hAnsi="Comic Sans MS"/>
        </w:rPr>
        <w:t>6</w:t>
      </w:r>
      <w:r w:rsidR="008C0ED9" w:rsidRPr="00497BB9">
        <w:rPr>
          <w:rFonts w:ascii="Comic Sans MS" w:eastAsiaTheme="minorEastAsia" w:hAnsi="Comic Sans MS"/>
        </w:rPr>
        <w:t xml:space="preserve"> </w:t>
      </w:r>
      <w:r w:rsidR="00AC24BA">
        <w:rPr>
          <w:rFonts w:ascii="Comic Sans MS" w:eastAsiaTheme="minorEastAsia" w:hAnsi="Comic Sans MS"/>
        </w:rPr>
        <w:t>per</w:t>
      </w:r>
      <w:r w:rsidR="008C0ED9" w:rsidRPr="00497BB9">
        <w:rPr>
          <w:rFonts w:ascii="Comic Sans MS" w:eastAsiaTheme="minorEastAsia" w:hAnsi="Comic Sans MS"/>
        </w:rPr>
        <w:t xml:space="preserve"> hour, how much money did she earn today?</w:t>
      </w:r>
    </w:p>
    <w:p w14:paraId="34D9F878" w14:textId="4057A624" w:rsidR="002F50F8" w:rsidRPr="00497BB9" w:rsidRDefault="002F50F8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lastRenderedPageBreak/>
        <w:t>12. Tim’s mother work</w:t>
      </w:r>
      <w:r w:rsidR="008473CE">
        <w:rPr>
          <w:rFonts w:ascii="Comic Sans MS" w:eastAsiaTheme="minorEastAsia" w:hAnsi="Comic Sans MS"/>
        </w:rPr>
        <w:t>ed</w:t>
      </w:r>
      <w:r w:rsidRPr="00497BB9">
        <w:rPr>
          <w:rFonts w:ascii="Comic Sans MS" w:eastAsiaTheme="minorEastAsia" w:hAnsi="Comic Sans MS"/>
        </w:rPr>
        <w:t xml:space="preserve"> 3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497BB9">
        <w:rPr>
          <w:rFonts w:ascii="Comic Sans MS" w:eastAsiaTheme="minorEastAsia" w:hAnsi="Comic Sans MS"/>
        </w:rPr>
        <w:t xml:space="preserve"> hours last week. She worked 28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Pr="00497BB9">
        <w:rPr>
          <w:rFonts w:ascii="Comic Sans MS" w:eastAsiaTheme="minorEastAsia" w:hAnsi="Comic Sans MS"/>
        </w:rPr>
        <w:t xml:space="preserve"> hours this week. How many more hours did she work last week than </w:t>
      </w:r>
      <w:r w:rsidR="00DB1DE1">
        <w:rPr>
          <w:rFonts w:ascii="Comic Sans MS" w:eastAsiaTheme="minorEastAsia" w:hAnsi="Comic Sans MS"/>
        </w:rPr>
        <w:t>this</w:t>
      </w:r>
      <w:r w:rsidRPr="00497BB9">
        <w:rPr>
          <w:rFonts w:ascii="Comic Sans MS" w:eastAsiaTheme="minorEastAsia" w:hAnsi="Comic Sans MS"/>
        </w:rPr>
        <w:t xml:space="preserve"> week?</w:t>
      </w:r>
    </w:p>
    <w:p w14:paraId="291DEAF6" w14:textId="7DF0C30B" w:rsidR="00446BF0" w:rsidRDefault="004050F4" w:rsidP="00D87709">
      <w:pPr>
        <w:spacing w:line="360" w:lineRule="auto"/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</w:r>
      <w:proofErr w:type="gramStart"/>
      <w:r>
        <w:rPr>
          <w:rFonts w:ascii="Comic Sans MS" w:eastAsiaTheme="minorEastAsia" w:hAnsi="Comic Sans MS"/>
        </w:rPr>
        <w:t xml:space="preserve">A  </w:t>
      </w:r>
      <w:r w:rsidR="00D87709">
        <w:rPr>
          <w:rFonts w:ascii="Comic Sans MS" w:eastAsiaTheme="minorEastAsia" w:hAnsi="Comic Sans MS"/>
        </w:rPr>
        <w:t>59</w:t>
      </w:r>
      <w:proofErr w:type="gramEnd"/>
      <w:r w:rsidR="00D87709">
        <w:rPr>
          <w:rFonts w:ascii="Comic Sans MS" w:eastAsiaTheme="minorEastAsia" w:hAnsi="Comic Sans MS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</m:oMath>
      <w:r w:rsidR="00D87709">
        <w:rPr>
          <w:rFonts w:ascii="Comic Sans MS" w:eastAsiaTheme="minorEastAsia" w:hAnsi="Comic Sans MS"/>
        </w:rPr>
        <w:t xml:space="preserve"> </w:t>
      </w:r>
      <w:r>
        <w:rPr>
          <w:rFonts w:ascii="Comic Sans MS" w:eastAsiaTheme="minorEastAsia" w:hAnsi="Comic Sans MS"/>
        </w:rPr>
        <w:t xml:space="preserve"> </w:t>
      </w:r>
    </w:p>
    <w:p w14:paraId="3A30275F" w14:textId="18776C6B" w:rsidR="004050F4" w:rsidRDefault="004050F4" w:rsidP="00D87709">
      <w:pPr>
        <w:spacing w:line="360" w:lineRule="auto"/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  <w:t>B</w:t>
      </w:r>
      <w:r w:rsidR="00D87709">
        <w:rPr>
          <w:rFonts w:ascii="Comic Sans MS" w:eastAsiaTheme="minorEastAsia" w:hAnsi="Comic Sans MS"/>
        </w:rPr>
        <w:t xml:space="preserve">   2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</w:p>
    <w:p w14:paraId="71AD62BA" w14:textId="4ADBC211" w:rsidR="00D57E5C" w:rsidRPr="00497BB9" w:rsidRDefault="004050F4" w:rsidP="00D87709">
      <w:pPr>
        <w:spacing w:line="360" w:lineRule="auto"/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  <w:t>C</w:t>
      </w:r>
      <w:r w:rsidR="00D87709">
        <w:rPr>
          <w:rFonts w:ascii="Comic Sans MS" w:eastAsiaTheme="minorEastAsia" w:hAnsi="Comic Sans MS"/>
        </w:rPr>
        <w:t xml:space="preserve">   1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="00D87709">
        <w:rPr>
          <w:rFonts w:ascii="Comic Sans MS" w:eastAsiaTheme="minorEastAsia" w:hAnsi="Comic Sans MS"/>
        </w:rPr>
        <w:t xml:space="preserve"> </w:t>
      </w:r>
    </w:p>
    <w:p w14:paraId="23B171D5" w14:textId="66FA4DA9" w:rsidR="00D57E5C" w:rsidRPr="00497BB9" w:rsidRDefault="00D57E5C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t>1</w:t>
      </w:r>
      <w:r w:rsidR="0016156B">
        <w:rPr>
          <w:rFonts w:ascii="Comic Sans MS" w:eastAsiaTheme="minorEastAsia" w:hAnsi="Comic Sans MS"/>
        </w:rPr>
        <w:t>3</w:t>
      </w:r>
      <w:r w:rsidRPr="00497BB9">
        <w:rPr>
          <w:rFonts w:ascii="Comic Sans MS" w:eastAsiaTheme="minorEastAsia" w:hAnsi="Comic Sans MS"/>
        </w:rPr>
        <w:t xml:space="preserve">.  Sam has a box of straws. The sizes ar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="002500E6" w:rsidRPr="00497BB9">
        <w:rPr>
          <w:rFonts w:ascii="Comic Sans MS" w:eastAsiaTheme="minorEastAsia" w:hAnsi="Comic Sans MS"/>
        </w:rPr>
        <w:t xml:space="preserve"> ,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="002500E6" w:rsidRPr="00497BB9">
        <w:rPr>
          <w:rFonts w:ascii="Comic Sans MS" w:eastAsiaTheme="minorEastAsia" w:hAnsi="Comic Sans MS"/>
        </w:rPr>
        <w:t xml:space="preserve"> ,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2500E6" w:rsidRPr="00497BB9">
        <w:rPr>
          <w:rFonts w:ascii="Comic Sans MS" w:eastAsiaTheme="minorEastAsia" w:hAnsi="Comic Sans MS"/>
        </w:rPr>
        <w:t xml:space="preserve"> ,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2500E6" w:rsidRPr="00497BB9">
        <w:rPr>
          <w:rFonts w:ascii="Comic Sans MS" w:eastAsiaTheme="minorEastAsia" w:hAnsi="Comic Sans MS"/>
        </w:rPr>
        <w:t xml:space="preserve"> , a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2500E6" w:rsidRPr="00497BB9">
        <w:rPr>
          <w:rFonts w:ascii="Comic Sans MS" w:eastAsiaTheme="minorEastAsia" w:hAnsi="Comic Sans MS"/>
        </w:rPr>
        <w:t>. How can he order them from least to greatest?</w:t>
      </w:r>
    </w:p>
    <w:p w14:paraId="6968C062" w14:textId="77777777" w:rsidR="002500E6" w:rsidRPr="00497BB9" w:rsidRDefault="002500E6" w:rsidP="008C0ED9">
      <w:pPr>
        <w:rPr>
          <w:rFonts w:ascii="Comic Sans MS" w:eastAsiaTheme="minorEastAsia" w:hAnsi="Comic Sans MS"/>
        </w:rPr>
      </w:pPr>
    </w:p>
    <w:p w14:paraId="72A95ECB" w14:textId="77777777" w:rsidR="002500E6" w:rsidRPr="00497BB9" w:rsidRDefault="002500E6" w:rsidP="008C0ED9">
      <w:pPr>
        <w:rPr>
          <w:rFonts w:ascii="Comic Sans MS" w:eastAsiaTheme="minorEastAsia" w:hAnsi="Comic Sans MS"/>
        </w:rPr>
      </w:pPr>
    </w:p>
    <w:p w14:paraId="66A680DD" w14:textId="77777777" w:rsidR="002500E6" w:rsidRPr="00497BB9" w:rsidRDefault="002500E6" w:rsidP="008C0ED9">
      <w:pPr>
        <w:rPr>
          <w:rFonts w:ascii="Comic Sans MS" w:eastAsiaTheme="minorEastAsia" w:hAnsi="Comic Sans MS"/>
        </w:rPr>
      </w:pPr>
    </w:p>
    <w:p w14:paraId="1CAA8683" w14:textId="5E409460" w:rsidR="002500E6" w:rsidRPr="00497BB9" w:rsidRDefault="002500E6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t>1</w:t>
      </w:r>
      <w:r w:rsidR="0016156B">
        <w:rPr>
          <w:rFonts w:ascii="Comic Sans MS" w:eastAsiaTheme="minorEastAsia" w:hAnsi="Comic Sans MS"/>
        </w:rPr>
        <w:t>4</w:t>
      </w:r>
      <w:r w:rsidRPr="00497BB9">
        <w:rPr>
          <w:rFonts w:ascii="Comic Sans MS" w:eastAsiaTheme="minorEastAsia" w:hAnsi="Comic Sans MS"/>
        </w:rPr>
        <w:t xml:space="preserve">. Sam waited 1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Pr="00497BB9">
        <w:rPr>
          <w:rFonts w:ascii="Comic Sans MS" w:eastAsiaTheme="minorEastAsia" w:hAnsi="Comic Sans MS"/>
        </w:rPr>
        <w:t xml:space="preserve"> hours t</w:t>
      </w:r>
      <w:r w:rsidR="00497BB9" w:rsidRPr="00497BB9">
        <w:rPr>
          <w:rFonts w:ascii="Comic Sans MS" w:eastAsiaTheme="minorEastAsia" w:hAnsi="Comic Sans MS"/>
        </w:rPr>
        <w:t xml:space="preserve">o get her car’s oil changed. Magda waited 1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497BB9" w:rsidRPr="00497BB9">
        <w:rPr>
          <w:rFonts w:ascii="Comic Sans MS" w:eastAsiaTheme="minorEastAsia" w:hAnsi="Comic Sans MS"/>
        </w:rPr>
        <w:t xml:space="preserve">  hours to get her oil changed. Who waited longer?</w:t>
      </w:r>
    </w:p>
    <w:p w14:paraId="54F71C77" w14:textId="77777777" w:rsidR="00497BB9" w:rsidRDefault="00497BB9" w:rsidP="008C0ED9">
      <w:pPr>
        <w:rPr>
          <w:rFonts w:ascii="Comic Sans MS" w:eastAsiaTheme="minorEastAsia" w:hAnsi="Comic Sans MS"/>
        </w:rPr>
      </w:pPr>
    </w:p>
    <w:p w14:paraId="270BE902" w14:textId="77777777" w:rsidR="00906126" w:rsidRDefault="00906126" w:rsidP="008C0ED9">
      <w:pPr>
        <w:rPr>
          <w:rFonts w:ascii="Comic Sans MS" w:eastAsiaTheme="minorEastAsia" w:hAnsi="Comic Sans MS"/>
        </w:rPr>
      </w:pPr>
    </w:p>
    <w:p w14:paraId="0EF6BB29" w14:textId="77777777" w:rsidR="00906126" w:rsidRPr="00497BB9" w:rsidRDefault="00906126" w:rsidP="008C0ED9">
      <w:pPr>
        <w:rPr>
          <w:rFonts w:ascii="Comic Sans MS" w:eastAsiaTheme="minorEastAsia" w:hAnsi="Comic Sans MS"/>
        </w:rPr>
      </w:pPr>
    </w:p>
    <w:p w14:paraId="2A76C7AC" w14:textId="77777777" w:rsidR="00497BB9" w:rsidRPr="00497BB9" w:rsidRDefault="00497BB9" w:rsidP="008C0ED9">
      <w:pPr>
        <w:rPr>
          <w:rFonts w:ascii="Comic Sans MS" w:eastAsiaTheme="minorEastAsia" w:hAnsi="Comic Sans MS"/>
        </w:rPr>
      </w:pPr>
    </w:p>
    <w:p w14:paraId="29D6D8AB" w14:textId="77777777" w:rsidR="00497BB9" w:rsidRPr="00497BB9" w:rsidRDefault="00497BB9" w:rsidP="008C0ED9">
      <w:pPr>
        <w:rPr>
          <w:rFonts w:ascii="Comic Sans MS" w:eastAsiaTheme="minorEastAsia" w:hAnsi="Comic Sans MS"/>
        </w:rPr>
      </w:pPr>
    </w:p>
    <w:p w14:paraId="3242E107" w14:textId="1AB64998" w:rsidR="00497BB9" w:rsidRPr="00497BB9" w:rsidRDefault="00497BB9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t>1</w:t>
      </w:r>
      <w:r w:rsidR="0016156B">
        <w:rPr>
          <w:rFonts w:ascii="Comic Sans MS" w:eastAsiaTheme="minorEastAsia" w:hAnsi="Comic Sans MS"/>
        </w:rPr>
        <w:t>5</w:t>
      </w:r>
      <w:r w:rsidRPr="00497BB9">
        <w:rPr>
          <w:rFonts w:ascii="Comic Sans MS" w:eastAsiaTheme="minorEastAsia" w:hAnsi="Comic Sans MS"/>
        </w:rPr>
        <w:t>. What is the product of -0.2 and -6.8?</w:t>
      </w:r>
    </w:p>
    <w:p w14:paraId="4ABF9944" w14:textId="77777777" w:rsidR="00497BB9" w:rsidRPr="00497BB9" w:rsidRDefault="00497BB9" w:rsidP="008C0ED9">
      <w:pPr>
        <w:rPr>
          <w:rFonts w:ascii="Comic Sans MS" w:eastAsiaTheme="minorEastAsia" w:hAnsi="Comic Sans MS"/>
        </w:rPr>
      </w:pPr>
    </w:p>
    <w:p w14:paraId="3367A9BC" w14:textId="77777777" w:rsidR="00497BB9" w:rsidRDefault="00497BB9" w:rsidP="008C0ED9">
      <w:pPr>
        <w:rPr>
          <w:rFonts w:ascii="Comic Sans MS" w:eastAsiaTheme="minorEastAsia" w:hAnsi="Comic Sans MS"/>
        </w:rPr>
      </w:pPr>
    </w:p>
    <w:p w14:paraId="2AE75795" w14:textId="77777777" w:rsidR="00906126" w:rsidRDefault="00906126" w:rsidP="008C0ED9">
      <w:pPr>
        <w:rPr>
          <w:rFonts w:ascii="Comic Sans MS" w:eastAsiaTheme="minorEastAsia" w:hAnsi="Comic Sans MS"/>
        </w:rPr>
      </w:pPr>
    </w:p>
    <w:p w14:paraId="0817B125" w14:textId="77777777" w:rsidR="00497BB9" w:rsidRDefault="00497BB9" w:rsidP="008C0ED9">
      <w:pPr>
        <w:rPr>
          <w:rFonts w:ascii="Comic Sans MS" w:eastAsiaTheme="minorEastAsia" w:hAnsi="Comic Sans MS"/>
        </w:rPr>
      </w:pPr>
    </w:p>
    <w:p w14:paraId="0FF38CE5" w14:textId="77777777" w:rsidR="00497BB9" w:rsidRPr="00497BB9" w:rsidRDefault="00497BB9" w:rsidP="008C0ED9">
      <w:pPr>
        <w:rPr>
          <w:rFonts w:ascii="Comic Sans MS" w:eastAsiaTheme="minorEastAsia" w:hAnsi="Comic Sans MS"/>
        </w:rPr>
      </w:pPr>
    </w:p>
    <w:p w14:paraId="0D70E65D" w14:textId="3EA6E749" w:rsidR="00497BB9" w:rsidRPr="00497BB9" w:rsidRDefault="00497BB9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t>1</w:t>
      </w:r>
      <w:r w:rsidR="0016156B">
        <w:rPr>
          <w:rFonts w:ascii="Comic Sans MS" w:eastAsiaTheme="minorEastAsia" w:hAnsi="Comic Sans MS"/>
        </w:rPr>
        <w:t>6</w:t>
      </w:r>
      <w:r w:rsidRPr="00497BB9">
        <w:rPr>
          <w:rFonts w:ascii="Comic Sans MS" w:eastAsiaTheme="minorEastAsia" w:hAnsi="Comic Sans MS"/>
        </w:rPr>
        <w:t xml:space="preserve">. Tyra’s purse weighs 2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Pr="00497BB9">
        <w:rPr>
          <w:rFonts w:ascii="Comic Sans MS" w:eastAsiaTheme="minorEastAsia" w:hAnsi="Comic Sans MS"/>
        </w:rPr>
        <w:t xml:space="preserve"> pounds. What is the weight of her purse expressed as a decimal?</w:t>
      </w:r>
    </w:p>
    <w:p w14:paraId="3F4247F7" w14:textId="54958766" w:rsidR="00906126" w:rsidRDefault="001A53BD" w:rsidP="008C0ED9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</w:r>
      <w:proofErr w:type="gramStart"/>
      <w:r>
        <w:rPr>
          <w:rFonts w:ascii="Comic Sans MS" w:eastAsiaTheme="minorEastAsia" w:hAnsi="Comic Sans MS"/>
        </w:rPr>
        <w:t>A  0.875</w:t>
      </w:r>
      <w:proofErr w:type="gramEnd"/>
    </w:p>
    <w:p w14:paraId="1DEFADCE" w14:textId="5757C14E" w:rsidR="001A53BD" w:rsidRDefault="001A53BD" w:rsidP="008C0ED9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</w:r>
      <w:proofErr w:type="gramStart"/>
      <w:r>
        <w:rPr>
          <w:rFonts w:ascii="Comic Sans MS" w:eastAsiaTheme="minorEastAsia" w:hAnsi="Comic Sans MS"/>
        </w:rPr>
        <w:t>B  -</w:t>
      </w:r>
      <w:proofErr w:type="gramEnd"/>
      <w:r>
        <w:rPr>
          <w:rFonts w:ascii="Comic Sans MS" w:eastAsiaTheme="minorEastAsia" w:hAnsi="Comic Sans MS"/>
        </w:rPr>
        <w:t>2.875</w:t>
      </w:r>
    </w:p>
    <w:p w14:paraId="1E171A8A" w14:textId="5C9FAFB7" w:rsidR="001A53BD" w:rsidRDefault="001A53BD" w:rsidP="008C0ED9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</w:r>
      <w:proofErr w:type="gramStart"/>
      <w:r>
        <w:rPr>
          <w:rFonts w:ascii="Comic Sans MS" w:eastAsiaTheme="minorEastAsia" w:hAnsi="Comic Sans MS"/>
        </w:rPr>
        <w:t>C  2.875</w:t>
      </w:r>
      <w:proofErr w:type="gramEnd"/>
    </w:p>
    <w:p w14:paraId="71F96DF7" w14:textId="08FC8E1A" w:rsidR="0016156B" w:rsidRDefault="0016156B" w:rsidP="008C0ED9">
      <w:pPr>
        <w:rPr>
          <w:rFonts w:ascii="Comic Sans MS" w:eastAsiaTheme="minorEastAsia" w:hAnsi="Comic Sans MS"/>
        </w:rPr>
      </w:pPr>
    </w:p>
    <w:p w14:paraId="6CCFA1D3" w14:textId="049A8377" w:rsidR="00497BB9" w:rsidRPr="00497BB9" w:rsidRDefault="0016156B" w:rsidP="008C0ED9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>17</w:t>
      </w:r>
      <w:r w:rsidR="00497BB9" w:rsidRPr="00497BB9">
        <w:rPr>
          <w:rFonts w:ascii="Comic Sans MS" w:eastAsiaTheme="minorEastAsia" w:hAnsi="Comic Sans MS"/>
        </w:rPr>
        <w:t>. Manny drove 458.75 miles on Monday, 93.75 miles on Tuesday, and 57.5 miles on Wednesday. How many miles did he drive in the three days?</w:t>
      </w:r>
    </w:p>
    <w:p w14:paraId="38FE6BA9" w14:textId="77777777" w:rsidR="001A53BD" w:rsidRDefault="001A53BD" w:rsidP="008C0ED9">
      <w:pPr>
        <w:rPr>
          <w:rFonts w:ascii="Comic Sans MS" w:eastAsiaTheme="minorEastAsia" w:hAnsi="Comic Sans MS"/>
        </w:rPr>
      </w:pPr>
    </w:p>
    <w:p w14:paraId="0B71B656" w14:textId="77777777" w:rsidR="001A53BD" w:rsidRDefault="001A53BD" w:rsidP="008C0ED9">
      <w:pPr>
        <w:rPr>
          <w:rFonts w:ascii="Comic Sans MS" w:eastAsiaTheme="minorEastAsia" w:hAnsi="Comic Sans MS"/>
        </w:rPr>
      </w:pPr>
    </w:p>
    <w:p w14:paraId="38F8005A" w14:textId="137505F1" w:rsidR="00497BB9" w:rsidRPr="00497BB9" w:rsidRDefault="00497BB9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t>1</w:t>
      </w:r>
      <w:r w:rsidR="0016156B">
        <w:rPr>
          <w:rFonts w:ascii="Comic Sans MS" w:eastAsiaTheme="minorEastAsia" w:hAnsi="Comic Sans MS"/>
        </w:rPr>
        <w:t>8</w:t>
      </w:r>
      <w:r w:rsidRPr="00497BB9">
        <w:rPr>
          <w:rFonts w:ascii="Comic Sans MS" w:eastAsiaTheme="minorEastAsia" w:hAnsi="Comic Sans MS"/>
        </w:rPr>
        <w:t>. Kai earned $3,457.32 last month. He paid $979.50 for a new television. How much money does he have left?</w:t>
      </w:r>
    </w:p>
    <w:p w14:paraId="1D324AB3" w14:textId="77777777" w:rsidR="00497BB9" w:rsidRDefault="00497BB9" w:rsidP="008C0ED9">
      <w:pPr>
        <w:rPr>
          <w:rFonts w:ascii="Comic Sans MS" w:eastAsiaTheme="minorEastAsia" w:hAnsi="Comic Sans MS"/>
        </w:rPr>
      </w:pPr>
    </w:p>
    <w:p w14:paraId="2D686BE0" w14:textId="77777777" w:rsidR="00906126" w:rsidRPr="00497BB9" w:rsidRDefault="00906126" w:rsidP="008C0ED9">
      <w:pPr>
        <w:rPr>
          <w:rFonts w:ascii="Comic Sans MS" w:eastAsiaTheme="minorEastAsia" w:hAnsi="Comic Sans MS"/>
        </w:rPr>
      </w:pPr>
    </w:p>
    <w:p w14:paraId="19FF48B8" w14:textId="77777777" w:rsidR="00497BB9" w:rsidRPr="00497BB9" w:rsidRDefault="00497BB9" w:rsidP="008C0ED9">
      <w:pPr>
        <w:rPr>
          <w:rFonts w:ascii="Comic Sans MS" w:eastAsiaTheme="minorEastAsia" w:hAnsi="Comic Sans MS"/>
        </w:rPr>
      </w:pPr>
    </w:p>
    <w:p w14:paraId="68F61CBF" w14:textId="77777777" w:rsidR="0016156B" w:rsidRDefault="0016156B" w:rsidP="008C0ED9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>19</w:t>
      </w:r>
      <w:r w:rsidR="00497BB9" w:rsidRPr="00497BB9">
        <w:rPr>
          <w:rFonts w:ascii="Comic Sans MS" w:eastAsiaTheme="minorEastAsia" w:hAnsi="Comic Sans MS"/>
        </w:rPr>
        <w:t xml:space="preserve">. Damian’s computer repair shop earned $2,500.47 in income last week. Expenses were $3,750.35. </w:t>
      </w:r>
    </w:p>
    <w:p w14:paraId="7195743C" w14:textId="7312DA85" w:rsidR="00497BB9" w:rsidRDefault="0016156B" w:rsidP="008C0ED9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 xml:space="preserve">Part </w:t>
      </w:r>
      <w:proofErr w:type="gramStart"/>
      <w:r>
        <w:rPr>
          <w:rFonts w:ascii="Comic Sans MS" w:eastAsiaTheme="minorEastAsia" w:hAnsi="Comic Sans MS"/>
        </w:rPr>
        <w:t>A)  Determine</w:t>
      </w:r>
      <w:proofErr w:type="gramEnd"/>
      <w:r>
        <w:rPr>
          <w:rFonts w:ascii="Comic Sans MS" w:eastAsiaTheme="minorEastAsia" w:hAnsi="Comic Sans MS"/>
        </w:rPr>
        <w:t xml:space="preserve"> the difference between the earnings and expenses.</w:t>
      </w:r>
    </w:p>
    <w:p w14:paraId="355626E3" w14:textId="451EB4FF" w:rsidR="0016156B" w:rsidRDefault="0016156B" w:rsidP="008C0ED9">
      <w:pPr>
        <w:rPr>
          <w:rFonts w:ascii="Comic Sans MS" w:eastAsiaTheme="minorEastAsia" w:hAnsi="Comic Sans MS"/>
        </w:rPr>
      </w:pPr>
    </w:p>
    <w:p w14:paraId="46126F02" w14:textId="4C39676F" w:rsidR="0016156B" w:rsidRDefault="0016156B" w:rsidP="008C0ED9">
      <w:pPr>
        <w:rPr>
          <w:rFonts w:ascii="Comic Sans MS" w:eastAsiaTheme="minorEastAsia" w:hAnsi="Comic Sans MS"/>
        </w:rPr>
      </w:pPr>
    </w:p>
    <w:p w14:paraId="5141E0A5" w14:textId="6753F32E" w:rsidR="0016156B" w:rsidRDefault="0016156B" w:rsidP="008C0ED9">
      <w:pPr>
        <w:rPr>
          <w:rFonts w:ascii="Comic Sans MS" w:eastAsiaTheme="minorEastAsia" w:hAnsi="Comic Sans MS"/>
        </w:rPr>
      </w:pPr>
    </w:p>
    <w:p w14:paraId="1AA5125E" w14:textId="03200765" w:rsidR="0016156B" w:rsidRDefault="0016156B" w:rsidP="008C0ED9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 xml:space="preserve">Part </w:t>
      </w:r>
      <w:proofErr w:type="gramStart"/>
      <w:r>
        <w:rPr>
          <w:rFonts w:ascii="Comic Sans MS" w:eastAsiaTheme="minorEastAsia" w:hAnsi="Comic Sans MS"/>
        </w:rPr>
        <w:t xml:space="preserve">B)   </w:t>
      </w:r>
      <w:proofErr w:type="gramEnd"/>
      <w:r>
        <w:rPr>
          <w:rFonts w:ascii="Comic Sans MS" w:eastAsiaTheme="minorEastAsia" w:hAnsi="Comic Sans MS"/>
        </w:rPr>
        <w:t xml:space="preserve">Was this a </w:t>
      </w:r>
      <w:r>
        <w:rPr>
          <w:rFonts w:ascii="Comic Sans MS" w:eastAsiaTheme="minorEastAsia" w:hAnsi="Comic Sans MS"/>
          <w:b/>
        </w:rPr>
        <w:t>profit</w:t>
      </w:r>
      <w:r>
        <w:rPr>
          <w:rFonts w:ascii="Comic Sans MS" w:eastAsiaTheme="minorEastAsia" w:hAnsi="Comic Sans MS"/>
        </w:rPr>
        <w:t xml:space="preserve"> or </w:t>
      </w:r>
      <w:r>
        <w:rPr>
          <w:rFonts w:ascii="Comic Sans MS" w:eastAsiaTheme="minorEastAsia" w:hAnsi="Comic Sans MS"/>
          <w:b/>
        </w:rPr>
        <w:t>loss</w:t>
      </w:r>
      <w:r>
        <w:rPr>
          <w:rFonts w:ascii="Comic Sans MS" w:eastAsiaTheme="minorEastAsia" w:hAnsi="Comic Sans MS"/>
        </w:rPr>
        <w:t>? Explain.</w:t>
      </w:r>
    </w:p>
    <w:p w14:paraId="79E5EFFE" w14:textId="447F4C3C" w:rsidR="0016156B" w:rsidRPr="0016156B" w:rsidRDefault="0016156B" w:rsidP="0016156B">
      <w:pPr>
        <w:spacing w:line="276" w:lineRule="auto"/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>________________________________________________________________________________________________________________________________________________</w:t>
      </w:r>
    </w:p>
    <w:p w14:paraId="0D99273F" w14:textId="77777777" w:rsidR="00497BB9" w:rsidRPr="00497BB9" w:rsidRDefault="00497BB9" w:rsidP="008C0ED9">
      <w:pPr>
        <w:rPr>
          <w:rFonts w:ascii="Comic Sans MS" w:eastAsiaTheme="minorEastAsia" w:hAnsi="Comic Sans MS"/>
        </w:rPr>
      </w:pPr>
    </w:p>
    <w:p w14:paraId="6A4E44BA" w14:textId="5DAA7BA9" w:rsidR="00497BB9" w:rsidRPr="00497BB9" w:rsidRDefault="00497BB9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t>2</w:t>
      </w:r>
      <w:r w:rsidR="0016156B">
        <w:rPr>
          <w:rFonts w:ascii="Comic Sans MS" w:eastAsiaTheme="minorEastAsia" w:hAnsi="Comic Sans MS"/>
        </w:rPr>
        <w:t>0</w:t>
      </w:r>
      <w:r w:rsidRPr="00497BB9">
        <w:rPr>
          <w:rFonts w:ascii="Comic Sans MS" w:eastAsiaTheme="minorEastAsia" w:hAnsi="Comic Sans MS"/>
        </w:rPr>
        <w:t xml:space="preserve">. Karen bought a handbag for $55. </w:t>
      </w:r>
      <w:r w:rsidR="00FC1C6F">
        <w:rPr>
          <w:rFonts w:ascii="Comic Sans MS" w:eastAsiaTheme="minorEastAsia" w:hAnsi="Comic Sans MS"/>
        </w:rPr>
        <w:t>Anna</w:t>
      </w:r>
      <w:r w:rsidRPr="00497BB9">
        <w:rPr>
          <w:rFonts w:ascii="Comic Sans MS" w:eastAsiaTheme="minorEastAsia" w:hAnsi="Comic Sans MS"/>
        </w:rPr>
        <w:t xml:space="preserve"> spent 1.5 times as much on hers. How much did </w:t>
      </w:r>
      <w:r w:rsidR="00FC1C6F">
        <w:rPr>
          <w:rFonts w:ascii="Comic Sans MS" w:eastAsiaTheme="minorEastAsia" w:hAnsi="Comic Sans MS"/>
        </w:rPr>
        <w:t>Anna</w:t>
      </w:r>
      <w:r w:rsidRPr="00497BB9">
        <w:rPr>
          <w:rFonts w:ascii="Comic Sans MS" w:eastAsiaTheme="minorEastAsia" w:hAnsi="Comic Sans MS"/>
        </w:rPr>
        <w:t xml:space="preserve"> spend?</w:t>
      </w:r>
    </w:p>
    <w:p w14:paraId="57AF91D3" w14:textId="77777777" w:rsidR="00497BB9" w:rsidRPr="00497BB9" w:rsidRDefault="00497BB9" w:rsidP="008C0ED9">
      <w:pPr>
        <w:rPr>
          <w:rFonts w:ascii="Comic Sans MS" w:eastAsiaTheme="minorEastAsia" w:hAnsi="Comic Sans MS"/>
        </w:rPr>
      </w:pPr>
    </w:p>
    <w:p w14:paraId="057A27F8" w14:textId="77777777" w:rsidR="00497BB9" w:rsidRDefault="00497BB9" w:rsidP="008C0ED9">
      <w:pPr>
        <w:rPr>
          <w:rFonts w:ascii="Comic Sans MS" w:eastAsiaTheme="minorEastAsia" w:hAnsi="Comic Sans MS"/>
        </w:rPr>
      </w:pPr>
    </w:p>
    <w:p w14:paraId="3A5C002E" w14:textId="77777777" w:rsidR="00497BB9" w:rsidRDefault="00497BB9" w:rsidP="008C0ED9">
      <w:pPr>
        <w:rPr>
          <w:rFonts w:ascii="Comic Sans MS" w:eastAsiaTheme="minorEastAsia" w:hAnsi="Comic Sans MS"/>
        </w:rPr>
      </w:pPr>
    </w:p>
    <w:p w14:paraId="767FA931" w14:textId="77777777" w:rsidR="00497BB9" w:rsidRPr="00497BB9" w:rsidRDefault="00497BB9" w:rsidP="008C0ED9">
      <w:pPr>
        <w:rPr>
          <w:rFonts w:ascii="Comic Sans MS" w:eastAsiaTheme="minorEastAsia" w:hAnsi="Comic Sans MS"/>
        </w:rPr>
      </w:pPr>
    </w:p>
    <w:p w14:paraId="1A8ABDC1" w14:textId="363D85FD" w:rsidR="00497BB9" w:rsidRPr="00497BB9" w:rsidRDefault="00497BB9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t>2</w:t>
      </w:r>
      <w:r w:rsidR="0016156B">
        <w:rPr>
          <w:rFonts w:ascii="Comic Sans MS" w:eastAsiaTheme="minorEastAsia" w:hAnsi="Comic Sans MS"/>
        </w:rPr>
        <w:t>1</w:t>
      </w:r>
      <w:r w:rsidRPr="00497BB9">
        <w:rPr>
          <w:rFonts w:ascii="Comic Sans MS" w:eastAsiaTheme="minorEastAsia" w:hAnsi="Comic Sans MS"/>
        </w:rPr>
        <w:t>. Melanie drove 1,190 miles in 2.8 days to visit her grandmother. How many average miles did she drive each day?</w:t>
      </w:r>
    </w:p>
    <w:p w14:paraId="579E5FD1" w14:textId="77777777" w:rsidR="00497BB9" w:rsidRPr="00497BB9" w:rsidRDefault="00497BB9" w:rsidP="008C0ED9">
      <w:pPr>
        <w:rPr>
          <w:rFonts w:ascii="Comic Sans MS" w:eastAsiaTheme="minorEastAsia" w:hAnsi="Comic Sans MS"/>
        </w:rPr>
      </w:pPr>
    </w:p>
    <w:p w14:paraId="71CEB26F" w14:textId="77777777" w:rsidR="00497BB9" w:rsidRDefault="00497BB9" w:rsidP="008C0ED9">
      <w:pPr>
        <w:rPr>
          <w:rFonts w:ascii="Comic Sans MS" w:eastAsiaTheme="minorEastAsia" w:hAnsi="Comic Sans MS"/>
        </w:rPr>
      </w:pPr>
    </w:p>
    <w:p w14:paraId="21A0408A" w14:textId="77777777" w:rsidR="00497BB9" w:rsidRPr="00497BB9" w:rsidRDefault="00497BB9" w:rsidP="008C0ED9">
      <w:pPr>
        <w:rPr>
          <w:rFonts w:ascii="Comic Sans MS" w:eastAsiaTheme="minorEastAsia" w:hAnsi="Comic Sans MS"/>
        </w:rPr>
      </w:pPr>
    </w:p>
    <w:p w14:paraId="1BD8BD7C" w14:textId="404A6F99" w:rsidR="00497BB9" w:rsidRDefault="00497BB9" w:rsidP="008C0ED9">
      <w:pPr>
        <w:rPr>
          <w:rFonts w:ascii="Comic Sans MS" w:eastAsiaTheme="minorEastAsia" w:hAnsi="Comic Sans MS"/>
        </w:rPr>
      </w:pPr>
      <w:r w:rsidRPr="00497BB9">
        <w:rPr>
          <w:rFonts w:ascii="Comic Sans MS" w:eastAsiaTheme="minorEastAsia" w:hAnsi="Comic Sans MS"/>
        </w:rPr>
        <w:t>2</w:t>
      </w:r>
      <w:r w:rsidR="0016156B">
        <w:rPr>
          <w:rFonts w:ascii="Comic Sans MS" w:eastAsiaTheme="minorEastAsia" w:hAnsi="Comic Sans MS"/>
        </w:rPr>
        <w:t>2</w:t>
      </w:r>
      <w:r w:rsidRPr="00497BB9">
        <w:rPr>
          <w:rFonts w:ascii="Comic Sans MS" w:eastAsiaTheme="minorEastAsia" w:hAnsi="Comic Sans MS"/>
        </w:rPr>
        <w:t>. What is the value of -1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497BB9">
        <w:rPr>
          <w:rFonts w:ascii="Comic Sans MS" w:eastAsiaTheme="minorEastAsia" w:hAnsi="Comic Sans MS"/>
        </w:rPr>
        <w:t xml:space="preserve"> ÷ 1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18</m:t>
            </m:r>
          </m:den>
        </m:f>
      </m:oMath>
      <w:r w:rsidRPr="00497BB9">
        <w:rPr>
          <w:rFonts w:ascii="Comic Sans MS" w:eastAsiaTheme="minorEastAsia" w:hAnsi="Comic Sans MS"/>
        </w:rPr>
        <w:t xml:space="preserve"> expressed as a </w:t>
      </w:r>
      <w:r w:rsidR="00906126">
        <w:rPr>
          <w:rFonts w:ascii="Comic Sans MS" w:eastAsiaTheme="minorEastAsia" w:hAnsi="Comic Sans MS"/>
        </w:rPr>
        <w:t>fraction</w:t>
      </w:r>
      <w:r w:rsidR="0052543F">
        <w:rPr>
          <w:rFonts w:ascii="Comic Sans MS" w:eastAsiaTheme="minorEastAsia" w:hAnsi="Comic Sans MS"/>
        </w:rPr>
        <w:t xml:space="preserve"> in simplest form</w:t>
      </w:r>
      <w:r w:rsidRPr="00497BB9">
        <w:rPr>
          <w:rFonts w:ascii="Comic Sans MS" w:eastAsiaTheme="minorEastAsia" w:hAnsi="Comic Sans MS"/>
        </w:rPr>
        <w:t>?</w:t>
      </w:r>
    </w:p>
    <w:p w14:paraId="0A0C7CF1" w14:textId="3B33FC10" w:rsidR="00D87709" w:rsidRDefault="00D87709" w:rsidP="001A53BD">
      <w:pPr>
        <w:spacing w:line="360" w:lineRule="auto"/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  <w:t>A -1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</w:p>
    <w:p w14:paraId="261FAC37" w14:textId="55DAEE27" w:rsidR="00D87709" w:rsidRDefault="00D87709" w:rsidP="001A53BD">
      <w:pPr>
        <w:spacing w:line="360" w:lineRule="auto"/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ab/>
        <w:t>B -2</w:t>
      </w:r>
      <m:oMath>
        <m:r>
          <w:rPr>
            <w:rFonts w:ascii="Cambria Math" w:eastAsiaTheme="minorEastAsia" w:hAnsi="Cambria Math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7</m:t>
            </m:r>
          </m:num>
          <m:den>
            <m:r>
              <w:rPr>
                <w:rFonts w:ascii="Cambria Math" w:eastAsiaTheme="minorEastAsia" w:hAnsi="Cambria Math"/>
              </w:rPr>
              <m:t>54</m:t>
            </m:r>
          </m:den>
        </m:f>
      </m:oMath>
    </w:p>
    <w:p w14:paraId="3A21B630" w14:textId="0598588D" w:rsidR="00D87709" w:rsidRDefault="00D87709" w:rsidP="001A53BD">
      <w:pPr>
        <w:spacing w:line="360" w:lineRule="auto"/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 xml:space="preserve"> </w:t>
      </w:r>
      <w:r>
        <w:rPr>
          <w:rFonts w:ascii="Comic Sans MS" w:eastAsiaTheme="minorEastAsia" w:hAnsi="Comic Sans MS"/>
        </w:rPr>
        <w:tab/>
      </w:r>
      <w:proofErr w:type="gramStart"/>
      <w:r>
        <w:rPr>
          <w:rFonts w:ascii="Comic Sans MS" w:eastAsiaTheme="minorEastAsia" w:hAnsi="Comic Sans MS"/>
        </w:rPr>
        <w:t>C  -</w:t>
      </w:r>
      <w:proofErr w:type="gramEnd"/>
      <w:r>
        <w:rPr>
          <w:rFonts w:ascii="Comic Sans MS" w:eastAsiaTheme="minorEastAsia" w:hAnsi="Comic Sans MS"/>
        </w:rPr>
        <w:t xml:space="preserve">1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</m:oMath>
    </w:p>
    <w:p w14:paraId="3B9E0890" w14:textId="77777777" w:rsidR="00D87709" w:rsidRDefault="00D87709" w:rsidP="008C0ED9">
      <w:pPr>
        <w:rPr>
          <w:rFonts w:ascii="Comic Sans MS" w:eastAsiaTheme="minorEastAsia" w:hAnsi="Comic Sans MS"/>
        </w:rPr>
      </w:pPr>
    </w:p>
    <w:p w14:paraId="04275BE4" w14:textId="77777777" w:rsidR="00D87709" w:rsidRDefault="00D87709" w:rsidP="008C0ED9">
      <w:pPr>
        <w:rPr>
          <w:rFonts w:ascii="Comic Sans MS" w:eastAsiaTheme="minorEastAsia" w:hAnsi="Comic Sans MS"/>
        </w:rPr>
      </w:pPr>
    </w:p>
    <w:p w14:paraId="64E9FF3C" w14:textId="3B668209" w:rsidR="00D87709" w:rsidRDefault="00D87709" w:rsidP="008C0ED9">
      <w:pPr>
        <w:rPr>
          <w:rFonts w:ascii="Comic Sans MS" w:eastAsiaTheme="minorEastAsia" w:hAnsi="Comic Sans MS"/>
        </w:rPr>
        <w:sectPr w:rsidR="00D87709" w:rsidSect="00C02EA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bookmarkStart w:id="0" w:name="_GoBack"/>
      <w:bookmarkEnd w:id="0"/>
    </w:p>
    <w:p w14:paraId="07A006C0" w14:textId="77777777" w:rsidR="00C02EA7" w:rsidRPr="00497BB9" w:rsidRDefault="00C02EA7" w:rsidP="002C691C">
      <w:pPr>
        <w:rPr>
          <w:rFonts w:ascii="Comic Sans MS" w:hAnsi="Comic Sans MS"/>
          <w:b/>
        </w:rPr>
      </w:pPr>
    </w:p>
    <w:sectPr w:rsidR="00C02EA7" w:rsidRPr="00497BB9" w:rsidSect="002C691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02552EF"/>
    <w:multiLevelType w:val="hybridMultilevel"/>
    <w:tmpl w:val="B22CE70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C0ED9"/>
    <w:rsid w:val="000078C9"/>
    <w:rsid w:val="0004114D"/>
    <w:rsid w:val="001232AA"/>
    <w:rsid w:val="0016156B"/>
    <w:rsid w:val="001A53BD"/>
    <w:rsid w:val="001F159C"/>
    <w:rsid w:val="00203E8B"/>
    <w:rsid w:val="00225D77"/>
    <w:rsid w:val="002500E6"/>
    <w:rsid w:val="002C691C"/>
    <w:rsid w:val="002F50F8"/>
    <w:rsid w:val="00376EF8"/>
    <w:rsid w:val="0038013E"/>
    <w:rsid w:val="003E2CDE"/>
    <w:rsid w:val="004050F4"/>
    <w:rsid w:val="00446BF0"/>
    <w:rsid w:val="00497BB9"/>
    <w:rsid w:val="00514B6E"/>
    <w:rsid w:val="0052543F"/>
    <w:rsid w:val="00547828"/>
    <w:rsid w:val="00613932"/>
    <w:rsid w:val="00650B8B"/>
    <w:rsid w:val="00667B16"/>
    <w:rsid w:val="006B1C68"/>
    <w:rsid w:val="006F4E10"/>
    <w:rsid w:val="00720379"/>
    <w:rsid w:val="00785DAE"/>
    <w:rsid w:val="008473CE"/>
    <w:rsid w:val="0089556E"/>
    <w:rsid w:val="008C0ED9"/>
    <w:rsid w:val="008C3277"/>
    <w:rsid w:val="00906126"/>
    <w:rsid w:val="00915F20"/>
    <w:rsid w:val="009301B9"/>
    <w:rsid w:val="00A214A7"/>
    <w:rsid w:val="00A86A5B"/>
    <w:rsid w:val="00AC24BA"/>
    <w:rsid w:val="00AC5F42"/>
    <w:rsid w:val="00B73442"/>
    <w:rsid w:val="00B977E2"/>
    <w:rsid w:val="00C02EA7"/>
    <w:rsid w:val="00CF535E"/>
    <w:rsid w:val="00D57E5C"/>
    <w:rsid w:val="00D87709"/>
    <w:rsid w:val="00DB1DE1"/>
    <w:rsid w:val="00DE1A8A"/>
    <w:rsid w:val="00E25EDD"/>
    <w:rsid w:val="00EE51E6"/>
    <w:rsid w:val="00FC1C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0D73CB"/>
  <w15:chartTrackingRefBased/>
  <w15:docId w15:val="{2A889FA1-72B0-4905-B576-B5FC766369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ArabicinCols">
    <w:name w:val="List_Arabic_in_Cols"/>
    <w:basedOn w:val="Normal"/>
    <w:rsid w:val="008C0ED9"/>
    <w:pPr>
      <w:tabs>
        <w:tab w:val="right" w:pos="320"/>
        <w:tab w:val="left" w:pos="420"/>
      </w:tabs>
      <w:spacing w:before="8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ItemMCDistractor">
    <w:name w:val="Item_MC_Distractor"/>
    <w:basedOn w:val="Normal"/>
    <w:rsid w:val="008C0ED9"/>
    <w:pPr>
      <w:tabs>
        <w:tab w:val="right" w:pos="640"/>
        <w:tab w:val="left" w:pos="820"/>
        <w:tab w:val="right" w:pos="2880"/>
        <w:tab w:val="left" w:pos="3060"/>
        <w:tab w:val="right" w:pos="5120"/>
        <w:tab w:val="left" w:pos="5300"/>
        <w:tab w:val="right" w:pos="7360"/>
        <w:tab w:val="left" w:pos="7540"/>
      </w:tabs>
      <w:spacing w:before="80" w:line="270" w:lineRule="atLeast"/>
      <w:ind w:left="820" w:hanging="400"/>
    </w:pPr>
    <w:rPr>
      <w:rFonts w:ascii="Arial" w:eastAsia="Times New Roman" w:hAnsi="Arial" w:cs="Times New Roman"/>
      <w:szCs w:val="20"/>
    </w:rPr>
  </w:style>
  <w:style w:type="character" w:customStyle="1" w:styleId="EmphasisSymbol">
    <w:name w:val="Emphasis_Symbol"/>
    <w:rsid w:val="008C0ED9"/>
    <w:rPr>
      <w:rFonts w:ascii="Symbol" w:hAnsi="Symbol"/>
    </w:rPr>
  </w:style>
  <w:style w:type="character" w:styleId="PlaceholderText">
    <w:name w:val="Placeholder Text"/>
    <w:basedOn w:val="DefaultParagraphFont"/>
    <w:uiPriority w:val="99"/>
    <w:semiHidden/>
    <w:rsid w:val="008C0ED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7B16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7B1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BCC19E-AA40-4255-9234-45E8BF8CF4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74</Words>
  <Characters>270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ie A. Coslett</dc:creator>
  <cp:keywords/>
  <dc:description/>
  <cp:lastModifiedBy>Kristie A. Coslett</cp:lastModifiedBy>
  <cp:revision>2</cp:revision>
  <cp:lastPrinted>2018-10-17T13:06:00Z</cp:lastPrinted>
  <dcterms:created xsi:type="dcterms:W3CDTF">2018-11-03T17:32:00Z</dcterms:created>
  <dcterms:modified xsi:type="dcterms:W3CDTF">2018-11-03T17:32:00Z</dcterms:modified>
</cp:coreProperties>
</file>